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notesMasterIdLst>
    <p:notesMasterId r:id="rId9"/>
  </p:notesMasterIdLst>
  <p:handoutMasterIdLst>
    <p:handoutMasterId r:id="rId10"/>
  </p:handoutMasterIdLst>
  <p:sldIdLst>
    <p:sldId id="256" r:id="rId4"/>
    <p:sldId id="257" r:id="rId5"/>
    <p:sldId id="258" r:id="rId6"/>
    <p:sldId id="259" r:id="rId7"/>
    <p:sldId id="260" r:id="rId8"/>
  </p:sldIdLst>
  <p:sldSz cx="9144000" cy="6858000" type="screen4x3"/>
  <p:notesSz cx="9223375" cy="700405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9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presProps" Target="presProps.xml"/><Relationship Id="rId5" Type="http://schemas.openxmlformats.org/officeDocument/2006/relationships/slide" Target="slides/slide2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996796" cy="350203"/>
          </a:xfrm>
          <a:prstGeom prst="rect">
            <a:avLst/>
          </a:prstGeom>
        </p:spPr>
        <p:txBody>
          <a:bodyPr vert="horz" lIns="92709" tIns="46355" rIns="92709" bIns="46355" rtlCol="0"/>
          <a:lstStyle>
            <a:lvl1pPr algn="l">
              <a:defRPr sz="1200"/>
            </a:lvl1pPr>
          </a:lstStyle>
          <a:p>
            <a:r>
              <a:rPr lang="en-US" smtClean="0"/>
              <a:t>Solving Trig Equations with Multiple Angles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24445" y="1"/>
            <a:ext cx="3996796" cy="350203"/>
          </a:xfrm>
          <a:prstGeom prst="rect">
            <a:avLst/>
          </a:prstGeom>
        </p:spPr>
        <p:txBody>
          <a:bodyPr vert="horz" lIns="92709" tIns="46355" rIns="92709" bIns="46355" rtlCol="0"/>
          <a:lstStyle>
            <a:lvl1pPr algn="r">
              <a:defRPr sz="1200"/>
            </a:lvl1pPr>
          </a:lstStyle>
          <a:p>
            <a:fld id="{9CC1D33E-2F8D-4E8D-AB70-986C43E3E147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52633"/>
            <a:ext cx="3996796" cy="350203"/>
          </a:xfrm>
          <a:prstGeom prst="rect">
            <a:avLst/>
          </a:prstGeom>
        </p:spPr>
        <p:txBody>
          <a:bodyPr vert="horz" lIns="92709" tIns="46355" rIns="92709" bIns="4635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24445" y="6652633"/>
            <a:ext cx="3996796" cy="350203"/>
          </a:xfrm>
          <a:prstGeom prst="rect">
            <a:avLst/>
          </a:prstGeom>
        </p:spPr>
        <p:txBody>
          <a:bodyPr vert="horz" lIns="92709" tIns="46355" rIns="92709" bIns="46355" rtlCol="0" anchor="b"/>
          <a:lstStyle>
            <a:lvl1pPr algn="r">
              <a:defRPr sz="1200"/>
            </a:lvl1pPr>
          </a:lstStyle>
          <a:p>
            <a:fld id="{E355384B-2F19-42F1-BFD5-67B9CB465A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720057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996796" cy="350203"/>
          </a:xfrm>
          <a:prstGeom prst="rect">
            <a:avLst/>
          </a:prstGeom>
        </p:spPr>
        <p:txBody>
          <a:bodyPr vert="horz" lIns="92709" tIns="46355" rIns="92709" bIns="46355" rtlCol="0"/>
          <a:lstStyle>
            <a:lvl1pPr algn="l">
              <a:defRPr sz="1200"/>
            </a:lvl1pPr>
          </a:lstStyle>
          <a:p>
            <a:r>
              <a:rPr lang="en-US" smtClean="0"/>
              <a:t>Solving Trig Equations with Multiple Angles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24979" y="1"/>
            <a:ext cx="3996796" cy="350203"/>
          </a:xfrm>
          <a:prstGeom prst="rect">
            <a:avLst/>
          </a:prstGeom>
        </p:spPr>
        <p:txBody>
          <a:bodyPr vert="horz" lIns="92709" tIns="46355" rIns="92709" bIns="46355" rtlCol="0"/>
          <a:lstStyle>
            <a:lvl1pPr algn="r">
              <a:defRPr sz="1200"/>
            </a:lvl1pPr>
          </a:lstStyle>
          <a:p>
            <a:fld id="{D6AA99EC-AE86-4C88-81B1-B02CC7441022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62263" y="525463"/>
            <a:ext cx="3498850" cy="26257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709" tIns="46355" rIns="92709" bIns="4635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2338" y="3326923"/>
            <a:ext cx="7378700" cy="3151823"/>
          </a:xfrm>
          <a:prstGeom prst="rect">
            <a:avLst/>
          </a:prstGeom>
        </p:spPr>
        <p:txBody>
          <a:bodyPr vert="horz" lIns="92709" tIns="46355" rIns="92709" bIns="4635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52226"/>
            <a:ext cx="3996796" cy="350203"/>
          </a:xfrm>
          <a:prstGeom prst="rect">
            <a:avLst/>
          </a:prstGeom>
        </p:spPr>
        <p:txBody>
          <a:bodyPr vert="horz" lIns="92709" tIns="46355" rIns="92709" bIns="4635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24979" y="6652226"/>
            <a:ext cx="3996796" cy="350203"/>
          </a:xfrm>
          <a:prstGeom prst="rect">
            <a:avLst/>
          </a:prstGeom>
        </p:spPr>
        <p:txBody>
          <a:bodyPr vert="horz" lIns="92709" tIns="46355" rIns="92709" bIns="46355" rtlCol="0" anchor="b"/>
          <a:lstStyle>
            <a:lvl1pPr algn="r">
              <a:defRPr sz="1200"/>
            </a:lvl1pPr>
          </a:lstStyle>
          <a:p>
            <a:fld id="{63ECC20F-4899-4072-9D1D-00C6EE81D4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873825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ECC20F-4899-4072-9D1D-00C6EE81D4DE}" type="slidenum">
              <a:rPr lang="en-US" smtClean="0"/>
              <a:t>2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Solving Trig Equations with Multiple Angle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004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7340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23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7340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1868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0978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4569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1690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5513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6023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94260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577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11868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2336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712714" y="3136658"/>
            <a:ext cx="910224" cy="2075688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5483" y="3055621"/>
            <a:ext cx="6947845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826" y="4625268"/>
            <a:ext cx="762000" cy="4572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41822" y="4559276"/>
            <a:ext cx="6755166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8971" y="3139440"/>
            <a:ext cx="6760868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7656" y="3048000"/>
            <a:ext cx="8033800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5496" y="4541520"/>
            <a:ext cx="7818120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5757" y="3124200"/>
            <a:ext cx="7817599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Rounded Rectangle 10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ounded Rectangle 11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76690" y="1642472"/>
            <a:ext cx="2483254" cy="3234328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>
            <a:normAutofit/>
          </a:bodyPr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1999" y="5029200"/>
            <a:ext cx="7600765" cy="1202924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14400" y="5638800"/>
            <a:ext cx="7328514" cy="451696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5589" y="5074920"/>
            <a:ext cx="7946136" cy="109728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="ctr"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0978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228600"/>
            <a:ext cx="1859280" cy="6122634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5" y="351409"/>
            <a:ext cx="1672235" cy="587701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4569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1690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5513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6023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9426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5772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59992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959992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7" name="Rounded Rectangle 6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82296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BEB7D10E-E61C-4A0E-9D6C-0DDF4A20D855}" type="datetimeFigureOut">
              <a:rPr lang="en-US" smtClean="0"/>
              <a:t>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CC8D5125-A92A-4765-946A-972B23441E0E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500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With </a:t>
            </a:r>
            <a:r>
              <a:rPr lang="en-US" b="1" i="1" dirty="0" smtClean="0"/>
              <a:t>MULTIPLE ANGLES</a:t>
            </a:r>
            <a:endParaRPr lang="en-US" b="1" i="1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olving Trig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8008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over [0, 2</a:t>
            </a:r>
            <a:r>
              <a:rPr lang="en-US" dirty="0" smtClean="0">
                <a:sym typeface="Euclid Symbol"/>
              </a:rPr>
              <a:t>)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tx1"/>
                </a:solidFill>
              </a:rPr>
              <a:t> </a:t>
            </a:r>
            <a:endParaRPr lang="en-US" sz="4000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675643"/>
              </p:ext>
            </p:extLst>
          </p:nvPr>
        </p:nvGraphicFramePr>
        <p:xfrm>
          <a:off x="1095375" y="1652588"/>
          <a:ext cx="383063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927000" imgH="177480" progId="Equation.DSMT4">
                  <p:embed/>
                </p:oleObj>
              </mc:Choice>
              <mc:Fallback>
                <p:oleObj name="Equation" r:id="rId4" imgW="927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5375" y="1652588"/>
                        <a:ext cx="3830638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96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over [0, 2</a:t>
            </a:r>
            <a:r>
              <a:rPr lang="en-US" dirty="0" smtClean="0">
                <a:sym typeface="Euclid Symbol"/>
              </a:rPr>
              <a:t>)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tx1"/>
                </a:solidFill>
              </a:rPr>
              <a:t> </a:t>
            </a:r>
            <a:endParaRPr lang="en-US" sz="4000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79918"/>
              </p:ext>
            </p:extLst>
          </p:nvPr>
        </p:nvGraphicFramePr>
        <p:xfrm>
          <a:off x="990600" y="1524000"/>
          <a:ext cx="2971800" cy="85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749160" imgH="215640" progId="Equation.DSMT4">
                  <p:embed/>
                </p:oleObj>
              </mc:Choice>
              <mc:Fallback>
                <p:oleObj name="Equation" r:id="rId3" imgW="749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524000"/>
                        <a:ext cx="2971800" cy="856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7609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over [0, 2</a:t>
            </a:r>
            <a:r>
              <a:rPr lang="en-US" dirty="0" smtClean="0">
                <a:sym typeface="Euclid Symbol"/>
              </a:rPr>
              <a:t>)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tx1"/>
                </a:solidFill>
              </a:rPr>
              <a:t> </a:t>
            </a:r>
            <a:endParaRPr lang="en-US" sz="4000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394235"/>
              </p:ext>
            </p:extLst>
          </p:nvPr>
        </p:nvGraphicFramePr>
        <p:xfrm>
          <a:off x="914400" y="1676400"/>
          <a:ext cx="37274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939600" imgH="177480" progId="Equation.DSMT4">
                  <p:embed/>
                </p:oleObj>
              </mc:Choice>
              <mc:Fallback>
                <p:oleObj name="Equation" r:id="rId3" imgW="939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676400"/>
                        <a:ext cx="3727450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6601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over [0, 2</a:t>
            </a:r>
            <a:r>
              <a:rPr lang="en-US" dirty="0" smtClean="0">
                <a:sym typeface="Euclid Symbol"/>
              </a:rPr>
              <a:t>)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solidFill>
                  <a:schemeClr val="tx1"/>
                </a:solidFill>
              </a:rPr>
              <a:t> </a:t>
            </a:r>
            <a:endParaRPr lang="en-US" sz="4000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080543"/>
              </p:ext>
            </p:extLst>
          </p:nvPr>
        </p:nvGraphicFramePr>
        <p:xfrm>
          <a:off x="1143000" y="1600200"/>
          <a:ext cx="27701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600200"/>
                        <a:ext cx="2770187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146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Apothecary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Apothecary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</TotalTime>
  <Words>49</Words>
  <Application>Microsoft Office PowerPoint</Application>
  <PresentationFormat>On-screen Show (4:3)</PresentationFormat>
  <Paragraphs>12</Paragraphs>
  <Slides>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9" baseType="lpstr">
      <vt:lpstr>iRespondQuestionMaster</vt:lpstr>
      <vt:lpstr>iRespondGraphMaster</vt:lpstr>
      <vt:lpstr>Apothecary</vt:lpstr>
      <vt:lpstr>MathType 6.0 Equation</vt:lpstr>
      <vt:lpstr>Solving Trig Equations</vt:lpstr>
      <vt:lpstr>Solve over [0, 2).</vt:lpstr>
      <vt:lpstr>Solve over [0, 2).</vt:lpstr>
      <vt:lpstr>Solve over [0, 2).</vt:lpstr>
      <vt:lpstr>Solve over [0, 2).</vt:lpstr>
    </vt:vector>
  </TitlesOfParts>
  <Company>Cobb County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ing Trig Equations</dc:title>
  <dc:creator>Teresa Fuston</dc:creator>
  <cp:lastModifiedBy>Teresa Fuston</cp:lastModifiedBy>
  <cp:revision>4</cp:revision>
  <cp:lastPrinted>2014-01-10T19:01:20Z</cp:lastPrinted>
  <dcterms:created xsi:type="dcterms:W3CDTF">2014-01-10T18:22:10Z</dcterms:created>
  <dcterms:modified xsi:type="dcterms:W3CDTF">2014-01-10T19:23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</Properties>
</file>